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59" r:id="rId2"/>
    <p:sldId id="261" r:id="rId3"/>
    <p:sldId id="262" r:id="rId4"/>
    <p:sldId id="257" r:id="rId5"/>
    <p:sldId id="320" r:id="rId6"/>
    <p:sldId id="339" r:id="rId7"/>
    <p:sldId id="321" r:id="rId8"/>
    <p:sldId id="274" r:id="rId9"/>
    <p:sldId id="275" r:id="rId10"/>
    <p:sldId id="342" r:id="rId11"/>
    <p:sldId id="343" r:id="rId12"/>
    <p:sldId id="344" r:id="rId13"/>
    <p:sldId id="345" r:id="rId14"/>
    <p:sldId id="346" r:id="rId15"/>
    <p:sldId id="347" r:id="rId16"/>
    <p:sldId id="348" r:id="rId17"/>
    <p:sldId id="349" r:id="rId18"/>
    <p:sldId id="350" r:id="rId19"/>
    <p:sldId id="351" r:id="rId20"/>
    <p:sldId id="352" r:id="rId21"/>
    <p:sldId id="353" r:id="rId22"/>
    <p:sldId id="354" r:id="rId23"/>
    <p:sldId id="355" r:id="rId24"/>
    <p:sldId id="356" r:id="rId25"/>
    <p:sldId id="357" r:id="rId26"/>
    <p:sldId id="377" r:id="rId27"/>
    <p:sldId id="376" r:id="rId28"/>
    <p:sldId id="358" r:id="rId29"/>
    <p:sldId id="359" r:id="rId30"/>
    <p:sldId id="322" r:id="rId31"/>
    <p:sldId id="367" r:id="rId32"/>
    <p:sldId id="368" r:id="rId33"/>
    <p:sldId id="369" r:id="rId34"/>
    <p:sldId id="378" r:id="rId35"/>
    <p:sldId id="379" r:id="rId36"/>
    <p:sldId id="380" r:id="rId37"/>
    <p:sldId id="381" r:id="rId38"/>
    <p:sldId id="326" r:id="rId39"/>
    <p:sldId id="327" r:id="rId40"/>
    <p:sldId id="328" r:id="rId41"/>
    <p:sldId id="329" r:id="rId42"/>
    <p:sldId id="330" r:id="rId43"/>
    <p:sldId id="331" r:id="rId44"/>
    <p:sldId id="332" r:id="rId45"/>
    <p:sldId id="333" r:id="rId46"/>
    <p:sldId id="361" r:id="rId47"/>
    <p:sldId id="362" r:id="rId48"/>
    <p:sldId id="363" r:id="rId49"/>
    <p:sldId id="364" r:id="rId50"/>
    <p:sldId id="365" r:id="rId51"/>
    <p:sldId id="324" r:id="rId52"/>
    <p:sldId id="323" r:id="rId53"/>
    <p:sldId id="325" r:id="rId54"/>
    <p:sldId id="341" r:id="rId55"/>
    <p:sldId id="382" r:id="rId56"/>
    <p:sldId id="383" r:id="rId57"/>
    <p:sldId id="384" r:id="rId58"/>
    <p:sldId id="385" r:id="rId59"/>
    <p:sldId id="387" r:id="rId60"/>
    <p:sldId id="386" r:id="rId61"/>
    <p:sldId id="373" r:id="rId6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udentpro" initials="s" lastIdx="2" clrIdx="0">
    <p:extLst>
      <p:ext uri="{19B8F6BF-5375-455C-9EA6-DF929625EA0E}">
        <p15:presenceInfo xmlns:p15="http://schemas.microsoft.com/office/powerpoint/2012/main" userId="studentpro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35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0" y="82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06177-986D-4905-81A0-89D1D164332D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2165C3-F391-4BFB-9043-41FD3D5B9F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9376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399" cy="3600450"/>
          </a:xfrm>
          <a:prstGeom prst="rect">
            <a:avLst/>
          </a:prstGeom>
        </p:spPr>
        <p:txBody>
          <a:bodyPr lIns="91425" tIns="91425" rIns="91425" bIns="91425" anchor="ctr" anchorCtr="0">
            <a:noAutofit/>
          </a:bodyPr>
          <a:lstStyle/>
          <a:p>
            <a:endParaRPr dirty="0"/>
          </a:p>
        </p:txBody>
      </p:sp>
      <p:sp>
        <p:nvSpPr>
          <p:cNvPr id="90" name="Shape 90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731316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312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27048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1545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7820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0110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781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914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303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6849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60334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5391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B72CA9-B01E-4618-A54F-3E8047CA31A8}" type="datetimeFigureOut">
              <a:rPr lang="en-US" smtClean="0"/>
              <a:t>11/2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B2F57D-E9F1-46A9-B156-00F791EA97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223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.bin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7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1491443" y="930148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ctr" rtl="0">
              <a:lnSpc>
                <a:spcPct val="90000"/>
              </a:lnSpc>
              <a:spcBef>
                <a:spcPts val="0"/>
              </a:spcBef>
              <a:buClr>
                <a:schemeClr val="dk1"/>
              </a:buClr>
              <a:buSzPct val="25000"/>
              <a:buFont typeface="Times New Roman"/>
              <a:buNone/>
            </a:pPr>
            <a: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Shell Eco-Marathon </a:t>
            </a:r>
            <a:b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FAMU-FSU 2014 Solar Car</a:t>
            </a:r>
            <a:b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Milestone </a:t>
            </a:r>
            <a:r>
              <a:rPr lang="en-US" sz="5200" b="1" i="0" u="none" strike="noStrike" cap="none" baseline="0" dirty="0" smtClean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#3 </a:t>
            </a:r>
            <a: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Presentation</a:t>
            </a:r>
            <a:b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</a:br>
            <a:r>
              <a:rPr lang="en-US" sz="5200" b="1" i="0" u="none" strike="noStrike" cap="none" baseline="0" dirty="0">
                <a:solidFill>
                  <a:schemeClr val="bg1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Team #2</a:t>
            </a:r>
          </a:p>
        </p:txBody>
      </p:sp>
      <p:sp>
        <p:nvSpPr>
          <p:cNvPr id="86" name="Shape 86"/>
          <p:cNvSpPr/>
          <p:nvPr/>
        </p:nvSpPr>
        <p:spPr>
          <a:xfrm>
            <a:off x="101600" y="145370"/>
            <a:ext cx="1978578" cy="1978578"/>
          </a:xfrm>
          <a:prstGeom prst="rect">
            <a:avLst/>
          </a:prstGeom>
          <a:blipFill>
            <a:blip r:embed="rId3"/>
            <a:stretch>
              <a:fillRect/>
            </a:stretch>
          </a:blipFill>
        </p:spPr>
      </p:sp>
      <p:sp>
        <p:nvSpPr>
          <p:cNvPr id="87" name="Shape 87"/>
          <p:cNvSpPr/>
          <p:nvPr/>
        </p:nvSpPr>
        <p:spPr>
          <a:xfrm>
            <a:off x="10046708" y="137306"/>
            <a:ext cx="1986642" cy="1986642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84337" y="3509962"/>
            <a:ext cx="9477375" cy="3019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708006"/>
      </p:ext>
    </p:extLst>
  </p:cSld>
  <p:clrMapOvr>
    <a:masterClrMapping/>
  </p:clrMapOvr>
  <p:transition spd="slow">
    <p:cut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ering System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9112" y="1496219"/>
            <a:ext cx="11153775" cy="501015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370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1012" y="1558131"/>
            <a:ext cx="11229975" cy="488632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21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7655" y="394308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7655" y="1854808"/>
            <a:ext cx="4069976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cycle Tire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eel Hubs have preinstalled bearing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nects easily to steering assembly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” hub bolt can handle all applied force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ety Factor of 20.2 for aluminum 0.5” diameter hub bolt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4396" y="1719871"/>
            <a:ext cx="4715435" cy="44862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99013" y="63501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670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Mounts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5951" y="1542489"/>
            <a:ext cx="10397849" cy="4817969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1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Mounts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4069976" cy="435133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ple design can be machined in house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handle all applied forces with a factor of safety of 30.49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s: 1.5”x1.5”x0.25”</a:t>
            </a: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5817571" y="1690688"/>
            <a:ext cx="5424170" cy="42529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6556" y="6077634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Mount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961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e Rods 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737" y="1690688"/>
            <a:ext cx="11058525" cy="46863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6320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e Rods 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4069976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ustable length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y to install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cost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ht weight</a:t>
            </a:r>
          </a:p>
          <a:p>
            <a:pPr marL="0" indent="0">
              <a:buNone/>
            </a:pP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7725" y="1771541"/>
            <a:ext cx="8213938" cy="43513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981594" y="631190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justable Tie Rod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1588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ck and Pinion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320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450" y="1521232"/>
            <a:ext cx="11087100" cy="485775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473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ck and Pinion </a:t>
            </a:r>
            <a:endParaRPr 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25625"/>
                <a:ext cx="4521200" cy="4351338"/>
              </a:xfrm>
            </p:spPr>
            <p:txBody>
              <a:bodyPr>
                <a:normAutofit/>
              </a:bodyPr>
              <a:lstStyle/>
              <a:p>
                <a:r>
                  <a:rPr lang="en-US" sz="2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quired rack travel distance of 4.87 in</a:t>
                </a:r>
              </a:p>
              <a:p>
                <a:r>
                  <a:rPr lang="en-US" sz="2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reases input force to steer the vehicle</a:t>
                </a:r>
              </a:p>
              <a:p>
                <a:r>
                  <a:rPr lang="en-US" sz="2600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creased vehicle safety</a:t>
                </a:r>
              </a:p>
              <a:p>
                <a:pPr marL="0" indent="0">
                  <a:buNone/>
                </a:pPr>
                <a:endParaRPr lang="en-US" sz="2600" b="0" i="0" dirty="0" smtClean="0">
                  <a:solidFill>
                    <a:schemeClr val="bg1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Sin</m:t>
                    </m:r>
                    <m:d>
                      <m:dPr>
                        <m:ctrlPr>
                          <a:rPr lang="en-US" sz="2600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2600" b="0" i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αη</m:t>
                        </m:r>
                      </m:e>
                    </m:d>
                    <m:r>
                      <a:rPr lang="en-US" sz="2600" b="0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600" b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(Track length) /</a:t>
                </a:r>
              </a:p>
              <a:p>
                <a:pPr marL="0" indent="0">
                  <a:buNone/>
                </a:pPr>
                <a:r>
                  <a:rPr lang="en-US" sz="2600" b="0" dirty="0" smtClean="0">
                    <a:solidFill>
                      <a:schemeClr val="bg1"/>
                    </a:solidFill>
                    <a:latin typeface="Times New Roman" panose="02020603050405020304" pitchFamily="18" charset="0"/>
                  </a:rPr>
                  <a:t>	      (wheel arm length)</a:t>
                </a:r>
              </a:p>
              <a:p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6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25625"/>
                <a:ext cx="4521200" cy="4351338"/>
              </a:xfrm>
              <a:blipFill rotWithShape="0">
                <a:blip r:embed="rId2"/>
                <a:stretch>
                  <a:fillRect l="-2159" t="-21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9141" y="1738547"/>
            <a:ext cx="5943600" cy="380174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07841" y="5691314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ck and Pinio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8260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2175" y="520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Braking System 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1857" y="1216235"/>
            <a:ext cx="7885859" cy="54804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7781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651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10515600" cy="1766094"/>
          </a:xfrm>
        </p:spPr>
        <p:txBody>
          <a:bodyPr numCol="2">
            <a:normAutofit fontScale="92500" lnSpcReduction="20000"/>
          </a:bodyPr>
          <a:lstStyle/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gistration Update 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Problem Statement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l Solution Approach</a:t>
            </a:r>
          </a:p>
          <a:p>
            <a:endParaRPr lang="en-US" sz="30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Environment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nded Use(s)/User(s)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636253"/>
            <a:ext cx="12192000" cy="28534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08400" y="6530671"/>
            <a:ext cx="353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ce Track (Operating Environment) </a:t>
            </a:r>
            <a:endParaRPr lang="en-US" sz="1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 descr="http://arcadiafoundation.org/wp-content/uploads/shell-78961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1122" y="379797"/>
            <a:ext cx="1648155" cy="15224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9483387" y="6581001"/>
            <a:ext cx="3530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ncois Wolmarans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944393" y="6581001"/>
            <a:ext cx="353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ell Stock Image Database</a:t>
            </a:r>
            <a:endParaRPr lang="en-US" sz="1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883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Rotor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48090" y="1697132"/>
            <a:ext cx="1725780" cy="4520172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44070" y="1865966"/>
            <a:ext cx="6369423" cy="4351338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s the use of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iper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or width, determined by braking caliper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ured to front wheel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s for higher braking force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built in house or come attached to front wheel hub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67880" y="63501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nt Wheel Roto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0556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553" y="277576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ipers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703729" y="1830388"/>
            <a:ext cx="4508352" cy="435133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stopping forces than bicycle brake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tilizes a simple mounting system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quires balancing for stopping forces on each front wheel</a:t>
            </a:r>
          </a:p>
          <a:p>
            <a:pPr marL="0" indent="0">
              <a:buNone/>
            </a:pPr>
            <a:endParaRPr lang="en-US" dirty="0" smtClean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06376" y="1865966"/>
            <a:ext cx="5305235" cy="435133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10586943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el</a:t>
            </a:r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bulsi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15893" y="63501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iper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211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56765" y="342200"/>
            <a:ext cx="9144000" cy="1655762"/>
          </a:xfrm>
        </p:spPr>
        <p:txBody>
          <a:bodyPr>
            <a:norm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Car Sea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2147" y="1170081"/>
            <a:ext cx="10271653" cy="5392084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1720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3731"/>
            <a:ext cx="10515600" cy="835664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Car Seat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35336" y="787279"/>
            <a:ext cx="5118464" cy="358640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ndard 20 ° layback position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will be mounted on rail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 team members will be                    capable of driving the vehicle</a:t>
            </a:r>
          </a:p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-Point Harnes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dding</a:t>
            </a:r>
          </a:p>
          <a:p>
            <a:pPr marL="0" indent="0">
              <a:buNone/>
            </a:pP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03394">
            <a:off x="659625" y="710469"/>
            <a:ext cx="5006487" cy="517379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51209" y="3056709"/>
            <a:ext cx="1749170" cy="35242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221824"/>
            <a:ext cx="5707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www.bmikarts.com/Seat-Cover-for-Yerf-Dog-Spiderbox-_</a:t>
            </a:r>
            <a:r>
              <a:rPr lang="en-US" sz="1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_1258.html</a:t>
            </a:r>
            <a:endParaRPr lang="en-US" sz="1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 descr="http://corbeau.com/product_images/3-inch_5-point_harness_belts/camlock_black/3.inch-53001-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679120"/>
            <a:ext cx="2171700" cy="30403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0" y="6470662"/>
            <a:ext cx="57078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://corbeau.com/products/harness_belts/3-inch_5-point_harness_belts/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1032295" y="5728073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at Desig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479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Bar &amp; Motor Mount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5625"/>
            <a:ext cx="10480582" cy="457350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221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9461" y="1"/>
            <a:ext cx="10515600" cy="91440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Bar &amp; Motor Mount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1"/>
            <a:ext cx="5575022" cy="2500038"/>
          </a:xfrm>
        </p:spPr>
        <p:txBody>
          <a:bodyPr>
            <a:no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ets all requirements for the competition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enough to handle forces imposed by the rear wheel and load of the car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s for easy motor mounting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581" y="3414439"/>
            <a:ext cx="4715561" cy="336967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4395" y="734010"/>
            <a:ext cx="5361292" cy="5616158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71813" y="635016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Bar &amp; Motor Mount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5081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73170"/>
            <a:ext cx="4784937" cy="5105406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908" y="1600994"/>
            <a:ext cx="7512092" cy="4449758"/>
          </a:xfrm>
          <a:ln>
            <a:solidFill>
              <a:srgbClr val="FF000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Load Analysis: Stres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9908" y="6089702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ess Analysis and Modified Roll Ba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247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1611" y="1304429"/>
            <a:ext cx="4971096" cy="5141117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220" y="1691657"/>
            <a:ext cx="4344299" cy="4729573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Rectangle 5"/>
          <p:cNvSpPr/>
          <p:nvPr/>
        </p:nvSpPr>
        <p:spPr>
          <a:xfrm>
            <a:off x="317500" y="399534"/>
            <a:ext cx="11645899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c 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ad </a:t>
            </a:r>
            <a:r>
              <a:rPr lang="en-US" sz="4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: Displacement</a:t>
            </a:r>
            <a:endParaRPr lang="en-US" sz="4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eo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39465" y="6445546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placement Analysi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1391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Hoop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837" y="1825625"/>
            <a:ext cx="10982325" cy="451485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35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6310" y="136525"/>
            <a:ext cx="10515600" cy="1325563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Hoop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690688"/>
            <a:ext cx="4815840" cy="3516312"/>
          </a:xfrm>
        </p:spPr>
        <p:txBody>
          <a:bodyPr>
            <a:normAutofit fontScale="925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s the safety of the vehicle and integrity of the chassis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lows support for the steering column and wheel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used to support solar panel encapsulation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rporate the front bulk hea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203" y="1690688"/>
            <a:ext cx="4484856" cy="423672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vid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olicoeur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75531" y="606953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ll Hoop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1314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verview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nd Progress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ing 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65855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verview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Registration Update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nd Progress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Components 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Overview </a:t>
            </a:r>
          </a:p>
          <a:p>
            <a:pPr lvl="1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ing  </a:t>
            </a:r>
          </a:p>
          <a:p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45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4193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view of Electrical System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4072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11756" y="6544003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6" name="Oval 5"/>
          <p:cNvSpPr/>
          <p:nvPr/>
        </p:nvSpPr>
        <p:spPr>
          <a:xfrm>
            <a:off x="5715000" y="1142998"/>
            <a:ext cx="1981200" cy="1714973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79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or’s Maximum Parameters</a:t>
            </a:r>
          </a:p>
        </p:txBody>
      </p:sp>
      <p:pic>
        <p:nvPicPr>
          <p:cNvPr id="5" name="Content Placeholder 9"/>
          <p:cNvPicPr>
            <a:picLocks noGrp="1" noChangeAspect="1"/>
          </p:cNvPicPr>
          <p:nvPr>
            <p:ph sz="half"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91" t="5947" r="20778" b="2196"/>
          <a:stretch/>
        </p:blipFill>
        <p:spPr>
          <a:xfrm>
            <a:off x="1297022" y="1580744"/>
            <a:ext cx="4093661" cy="4525963"/>
          </a:xfrm>
        </p:spPr>
      </p:pic>
      <p:sp>
        <p:nvSpPr>
          <p:cNvPr id="6" name="TextBox 5"/>
          <p:cNvSpPr txBox="1"/>
          <p:nvPr/>
        </p:nvSpPr>
        <p:spPr>
          <a:xfrm>
            <a:off x="10982573" y="6423764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stain max torque of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.63Nm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Output of 308.88W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Current of 19.18A</a:t>
            </a:r>
          </a:p>
          <a:p>
            <a:endParaRPr lang="en-US" dirty="0" smtClean="0">
              <a:solidFill>
                <a:schemeClr val="bg1"/>
              </a:solidFill>
            </a:endParaRPr>
          </a:p>
          <a:p>
            <a:endParaRPr lang="en-US" dirty="0" smtClean="0">
              <a:solidFill>
                <a:schemeClr val="bg1"/>
              </a:solidFill>
            </a:endParaRPr>
          </a:p>
          <a:p>
            <a:pPr lvl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00752" y="623909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to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7068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2636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view of Electrical System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407223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5696836" y="3069209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599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47857" y="-113483"/>
            <a:ext cx="10515600" cy="1325563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or Controller Block Diagra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164155" y="6550224"/>
            <a:ext cx="1027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44500" y="939976"/>
            <a:ext cx="11302999" cy="5610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345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3178" y="-151565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ard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081177" y="6550223"/>
            <a:ext cx="1027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6596390"/>
            <a:ext cx="3190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“RDK-BLDC." </a:t>
            </a:r>
            <a:r>
              <a:rPr lang="en-US" sz="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Data Sheet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. Texas Instruments, </a:t>
            </a:r>
            <a:r>
              <a:rPr lang="en-US" sz="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.d.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 Web. 14 Nov. 2013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97978" y="991434"/>
            <a:ext cx="5797122" cy="529506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, TI RDK board Controller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comply with competition rules (Disqualification)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. The team does not need to purchase components from different suppliers. They must, however, integrate the components together into a MC system. This includes doing both hardware and software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t Power and Driver Stage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Content Placeholder 8"/>
          <p:cNvPicPr>
            <a:picLocks noGrp="1"/>
          </p:cNvPicPr>
          <p:nvPr>
            <p:ph sz="half" idx="2"/>
          </p:nvPr>
        </p:nvPicPr>
        <p:blipFill rotWithShape="1">
          <a:blip r:embed="rId2"/>
          <a:srcRect l="34706" t="27671" r="48212" b="57121"/>
          <a:stretch/>
        </p:blipFill>
        <p:spPr bwMode="auto">
          <a:xfrm>
            <a:off x="444500" y="991435"/>
            <a:ext cx="4610100" cy="4546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806450" y="5697881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ard Controll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6610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83178" y="-151565"/>
            <a:ext cx="8229600" cy="11430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ard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953391" y="6482923"/>
            <a:ext cx="10278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1856" y="6529090"/>
            <a:ext cx="3190297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solidFill>
                  <a:schemeClr val="bg1"/>
                </a:solidFill>
                <a:latin typeface="Times New Roman" panose="02020603050405020304" pitchFamily="18" charset="0"/>
              </a:rPr>
              <a:t>“RDK-BLDC." </a:t>
            </a:r>
            <a:r>
              <a:rPr lang="en-US" sz="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Data Sheet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. Texas Instruments, </a:t>
            </a:r>
            <a:r>
              <a:rPr lang="en-US" sz="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.d.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 Web. 14 Nov. 2013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797978" y="991434"/>
            <a:ext cx="5797122" cy="5295065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ly, TI RDK board Controller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comply with competition rules (Disqualification)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t Power and Driver Stage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Content Placeholder 8"/>
          <p:cNvPicPr>
            <a:picLocks noGrp="1"/>
          </p:cNvPicPr>
          <p:nvPr>
            <p:ph sz="half" idx="2"/>
          </p:nvPr>
        </p:nvPicPr>
        <p:blipFill rotWithShape="1">
          <a:blip r:embed="rId2"/>
          <a:srcRect l="34706" t="27671" r="48212" b="57121"/>
          <a:stretch/>
        </p:blipFill>
        <p:spPr bwMode="auto">
          <a:xfrm>
            <a:off x="444500" y="991435"/>
            <a:ext cx="4610100" cy="454660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&quot;No&quot; Symbol 3"/>
          <p:cNvSpPr/>
          <p:nvPr/>
        </p:nvSpPr>
        <p:spPr>
          <a:xfrm>
            <a:off x="856" y="190500"/>
            <a:ext cx="5201078" cy="5753099"/>
          </a:xfrm>
          <a:prstGeom prst="noSmoking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003">
            <a:schemeClr val="lt2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36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33572" y="0"/>
            <a:ext cx="5124855" cy="1325563"/>
          </a:xfrm>
        </p:spPr>
        <p:txBody>
          <a:bodyPr>
            <a:normAutofit/>
          </a:bodyPr>
          <a:lstStyle/>
          <a:p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nted Circuit Board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199" y="1712137"/>
            <a:ext cx="10515600" cy="5138737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vantage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stom build for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or being used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oid wire wrapping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void using multiple Board controllers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efficient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n be built in house</a:t>
            </a:r>
          </a:p>
          <a:p>
            <a:pPr lvl="2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 PCB design through University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iminate possibility of competition disqualificatio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itz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anty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211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76376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view of Electrical System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331834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7483763" y="4067936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295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95017" y="191762"/>
            <a:ext cx="10515600" cy="13255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ed DC-DC Convert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73786" y="1500453"/>
            <a:ext cx="8315325" cy="16803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34754" y="3789169"/>
            <a:ext cx="1050520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viously an accessory battery was going to be used instead of an isolated DC-DC converter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ilt in safety 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aper</a:t>
            </a:r>
          </a:p>
          <a:p>
            <a:pPr marL="628650" lvl="1" indent="-1714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weight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200" dirty="0" smtClean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048133" y="6524689"/>
            <a:ext cx="114386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a Clark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88348" y="3178537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-DC Converter Implementation Pla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33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&amp; Progress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07489" y="1965596"/>
            <a:ext cx="4673600" cy="5189537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s Completed on Schedule</a:t>
            </a:r>
          </a:p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ditional Components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omplete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moved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nent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072008" y="1965596"/>
            <a:ext cx="3403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Risk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dered Parts</a:t>
            </a:r>
          </a:p>
          <a:p>
            <a:pPr marL="914400" lvl="1" indent="-4572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d Equipment </a:t>
            </a:r>
          </a:p>
        </p:txBody>
      </p:sp>
    </p:spTree>
    <p:extLst>
      <p:ext uri="{BB962C8B-B14F-4D97-AF65-F5344CB8AC3E}">
        <p14:creationId xmlns:p14="http://schemas.microsoft.com/office/powerpoint/2010/main" val="2966962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ed DC-DC Conver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029200" cy="4351338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rter chosen was the Texas Instruments LM25017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verter specifications aligned with the specifications of the battery.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imum input voltage 9V and maximum input voltage is 48V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inimum output voltage is 1.25V with a maximum output voltage of 40V and a maximum output current of 0.65A</a:t>
            </a: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6515100" y="1910060"/>
            <a:ext cx="4838700" cy="36017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6396335"/>
            <a:ext cx="6813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LM25017(ACTIVE)48V, 650mA Wide Vin Synchronous Step-down Regulator with Integrated MOSFETs." Converter (Integrated Switch).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p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d.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 14 Nov. 2013</a:t>
            </a:r>
            <a:r>
              <a:rPr lang="en-US" sz="12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031681" y="6550223"/>
            <a:ext cx="1156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a Clark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91350" y="5661679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lated DC-DC Convert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749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33518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view of Electrical System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331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963118" y="6550223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6" name="Oval 5"/>
          <p:cNvSpPr/>
          <p:nvPr/>
        </p:nvSpPr>
        <p:spPr>
          <a:xfrm>
            <a:off x="8575964" y="2147926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067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65478" y="434579"/>
            <a:ext cx="5261043" cy="13255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tilation System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500" y="1825625"/>
            <a:ext cx="5461000" cy="435133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ventilation system chosen is the Sanyo Denki fan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irly cheap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t specifications of isolated DC-DC convert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6438900" y="1924050"/>
            <a:ext cx="4127500" cy="38417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107882" y="6550223"/>
            <a:ext cx="10841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a Clark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692" y="6242446"/>
            <a:ext cx="38965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SANYO DENKI - SANACE FANS - 109BF12HC2 - DC BLOWER, 120 X 32MM, 12V." 109BF12HC2.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p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d.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 14 Nov. 2013.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9550" y="5929708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ntilation Fa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4504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8976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Overview of Electrical System</a:t>
            </a:r>
            <a:endParaRPr lang="en-US" sz="4000" dirty="0">
              <a:solidFill>
                <a:schemeClr val="bg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33183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1012788" y="6474834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7" name="Oval 6"/>
          <p:cNvSpPr/>
          <p:nvPr/>
        </p:nvSpPr>
        <p:spPr>
          <a:xfrm>
            <a:off x="3430033" y="4799112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9763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94698" y="400049"/>
            <a:ext cx="3802604" cy="1325563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tery System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219700" cy="435133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battery chosen by the previous years solar car team was a 24V lithium ion battery from Electric Rider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mall size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weight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under $500 including shipping</a:t>
            </a:r>
          </a:p>
          <a:p>
            <a:pPr lvl="1"/>
            <a:endParaRPr lang="en-US" dirty="0" smtClean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marL="457200" lvl="1" indent="0">
              <a:buNone/>
            </a:pPr>
            <a:endParaRPr lang="en-US" dirty="0">
              <a:solidFill>
                <a:schemeClr val="bg1"/>
              </a:solidFill>
            </a:endParaRPr>
          </a:p>
          <a:p>
            <a:pPr lvl="1"/>
            <a:endParaRPr lang="en-US" dirty="0" smtClean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7358062" y="3797300"/>
            <a:ext cx="3687474" cy="1912489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7358062" y="1584325"/>
            <a:ext cx="3687474" cy="2212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45536" y="6550223"/>
            <a:ext cx="11464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a Clark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785" y="6319390"/>
            <a:ext cx="335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MU-FSU 2012 Solar Car Final System Design Review Report, Bosworth et al, April 2013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84231" y="5868988"/>
            <a:ext cx="4035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tery and Battery Management System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520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8593" y="283486"/>
            <a:ext cx="4054813" cy="1325563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tery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5143500" cy="4351338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ddition to the battery the team purchased a </a:t>
            </a:r>
            <a:r>
              <a:rPr lang="en-US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rnigy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att-Meter and Power Analyzer to measures: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tteries performance </a:t>
            </a:r>
          </a:p>
          <a:p>
            <a:pPr lvl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lth while in use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/>
          <a:stretch>
            <a:fillRect/>
          </a:stretch>
        </p:blipFill>
        <p:spPr>
          <a:xfrm>
            <a:off x="6524118" y="1764217"/>
            <a:ext cx="3648582" cy="2505075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>
          <a:blip r:embed="rId3"/>
          <a:stretch>
            <a:fillRect/>
          </a:stretch>
        </p:blipFill>
        <p:spPr>
          <a:xfrm>
            <a:off x="1503734" y="4485868"/>
            <a:ext cx="8668966" cy="155933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1035145" y="6550223"/>
            <a:ext cx="1156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lia Clarke</a:t>
            </a:r>
            <a:endParaRPr lang="en-US" sz="14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1785" y="6319390"/>
            <a:ext cx="33562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MU-FSU 2012 Solar Car Final System Design Review Report, Bosworth et al, April 2013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6500" y="6134724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tt meter and Power Analyz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00255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78052" y="82718"/>
            <a:ext cx="7359696" cy="1325563"/>
          </a:xfrm>
        </p:spPr>
        <p:txBody>
          <a:bodyPr/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Electrical System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33183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513684" y="2856417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308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/>
          </p:cNvSpPr>
          <p:nvPr>
            <p:ph type="title" idx="4294967295"/>
          </p:nvPr>
        </p:nvSpPr>
        <p:spPr>
          <a:xfrm>
            <a:off x="-1231900" y="30480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1</a:t>
            </a:r>
          </a:p>
        </p:txBody>
      </p:sp>
      <p:sp>
        <p:nvSpPr>
          <p:cNvPr id="6148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val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V005V2 Board</a:t>
            </a: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V1020 </a:t>
            </a:r>
          </a:p>
          <a:p>
            <a:pPr lvl="1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PPT Algorithm</a:t>
            </a: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rst Case Scenario</a:t>
            </a:r>
          </a:p>
          <a:p>
            <a:pPr lvl="1" eaLnBrk="1" hangingPunct="1"/>
            <a:r>
              <a:rPr lang="en-US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ut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V</a:t>
            </a:r>
          </a:p>
          <a:p>
            <a:pPr eaLnBrk="1" hangingPunct="1"/>
            <a:endParaRPr lang="en-US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821" y="347047"/>
            <a:ext cx="6304279" cy="5829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6554788"/>
            <a:ext cx="862584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"ISV005V2." Data Sheet for ISV005V2.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val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croelectronics, </a:t>
            </a:r>
            <a:r>
              <a:rPr lang="en-US" sz="12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d.</a:t>
            </a:r>
            <a:r>
              <a:rPr lang="en-US" sz="12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 14 Nov. 2013. &lt;http://www.st.com/st-web-</a:t>
            </a:r>
          </a:p>
        </p:txBody>
      </p:sp>
      <p:sp>
        <p:nvSpPr>
          <p:cNvPr id="6151" name="TextBox 6"/>
          <p:cNvSpPr txBox="1">
            <a:spLocks noChangeArrowheads="1"/>
          </p:cNvSpPr>
          <p:nvPr/>
        </p:nvSpPr>
        <p:spPr bwMode="auto">
          <a:xfrm>
            <a:off x="10553700" y="6396038"/>
            <a:ext cx="1600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chary Bar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62513" y="6219210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1 DC-DC Convert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824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1625" y="86625"/>
            <a:ext cx="7072549" cy="1325563"/>
          </a:xfrm>
        </p:spPr>
        <p:txBody>
          <a:bodyPr/>
          <a:lstStyle/>
          <a:p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view of Electrical System</a:t>
            </a:r>
          </a:p>
        </p:txBody>
      </p:sp>
      <p:pic>
        <p:nvPicPr>
          <p:cNvPr id="12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52600" y="1143000"/>
            <a:ext cx="8610600" cy="5331834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359933" y="4240312"/>
            <a:ext cx="1981200" cy="1905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903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/>
          </p:cNvSpPr>
          <p:nvPr>
            <p:ph type="title" idx="4294967295"/>
          </p:nvPr>
        </p:nvSpPr>
        <p:spPr>
          <a:xfrm>
            <a:off x="-2148840" y="188068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2</a:t>
            </a:r>
          </a:p>
        </p:txBody>
      </p:sp>
      <p:sp>
        <p:nvSpPr>
          <p:cNvPr id="7172" name="Rectangle 3"/>
          <p:cNvSpPr>
            <a:spLocks noGrp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xas Instruments LM5000</a:t>
            </a: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mounted</a:t>
            </a: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 of Input</a:t>
            </a:r>
          </a:p>
          <a:p>
            <a:pPr lvl="1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1V– 40V</a:t>
            </a:r>
          </a:p>
          <a:p>
            <a:pPr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ge of Output</a:t>
            </a:r>
          </a:p>
          <a:p>
            <a:pPr lvl="1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59V – 75V</a:t>
            </a:r>
          </a:p>
        </p:txBody>
      </p:sp>
      <p:pic>
        <p:nvPicPr>
          <p:cNvPr id="7173" name="Picture 6" descr="http://www.ti.com/graphics/folders/partimages/xLM5000.jpg.pagespeed.ic.8IhfmtuFFu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760" y="1825625"/>
            <a:ext cx="4676140" cy="3245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4" name="TextBox 5"/>
          <p:cNvSpPr txBox="1">
            <a:spLocks noChangeArrowheads="1"/>
          </p:cNvSpPr>
          <p:nvPr/>
        </p:nvSpPr>
        <p:spPr bwMode="auto">
          <a:xfrm>
            <a:off x="0" y="6530270"/>
            <a:ext cx="10668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5000. Digital image. Www.ti.com. Texas Instruments, </a:t>
            </a:r>
            <a:r>
              <a:rPr lang="en-US" sz="1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d.</a:t>
            </a:r>
            <a:r>
              <a: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 14 Nov. 2013. (&lt;http://www.ti.com/lit/ds/symlink/lm5000.pdf&gt;.)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175" name="TextBox 6"/>
          <p:cNvSpPr txBox="1">
            <a:spLocks noChangeArrowheads="1"/>
          </p:cNvSpPr>
          <p:nvPr/>
        </p:nvSpPr>
        <p:spPr bwMode="auto">
          <a:xfrm>
            <a:off x="10668000" y="6441657"/>
            <a:ext cx="1600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chary Barr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475730" y="5240001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2 DC-DC Converter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774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verview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Registration Update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nd Progress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ing 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321196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896322" y="1081892"/>
            <a:ext cx="5080000" cy="106823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8" name="Rectangle 2"/>
          <p:cNvSpPr>
            <a:spLocks noGrp="1"/>
          </p:cNvSpPr>
          <p:nvPr>
            <p:ph type="title" idx="4294967295"/>
          </p:nvPr>
        </p:nvSpPr>
        <p:spPr>
          <a:xfrm>
            <a:off x="2057400" y="0"/>
            <a:ext cx="8229600" cy="11430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 2</a:t>
            </a:r>
          </a:p>
        </p:txBody>
      </p:sp>
      <p:pic>
        <p:nvPicPr>
          <p:cNvPr id="10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7722" y="2226726"/>
            <a:ext cx="7848600" cy="4383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5492"/>
              </p:ext>
            </p:extLst>
          </p:nvPr>
        </p:nvGraphicFramePr>
        <p:xfrm>
          <a:off x="5007211" y="1112446"/>
          <a:ext cx="4858222" cy="1068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790640" imgH="393480" progId="Equation.DSMT4">
                  <p:embed/>
                </p:oleObj>
              </mc:Choice>
              <mc:Fallback>
                <p:oleObj name="Equation" r:id="rId4" imgW="1790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7211" y="1112446"/>
                        <a:ext cx="4858222" cy="10682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Box 11"/>
          <p:cNvSpPr txBox="1">
            <a:spLocks noChangeArrowheads="1"/>
          </p:cNvSpPr>
          <p:nvPr/>
        </p:nvSpPr>
        <p:spPr bwMode="auto">
          <a:xfrm>
            <a:off x="2057400" y="1163709"/>
            <a:ext cx="3429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order to set the output voltage:</a:t>
            </a:r>
          </a:p>
        </p:txBody>
      </p:sp>
      <p:sp>
        <p:nvSpPr>
          <p:cNvPr id="1032" name="TextBox 12"/>
          <p:cNvSpPr txBox="1">
            <a:spLocks noChangeArrowheads="1"/>
          </p:cNvSpPr>
          <p:nvPr/>
        </p:nvSpPr>
        <p:spPr bwMode="auto">
          <a:xfrm>
            <a:off x="0" y="6581001"/>
            <a:ext cx="842772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M5000. Digital image. Www.ti.com. Texas Instruments, </a:t>
            </a:r>
            <a:r>
              <a:rPr lang="en-US" sz="12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.d.</a:t>
            </a:r>
            <a:r>
              <a:rPr lang="en-US" sz="12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Web. 14 Nov. 2013. (&lt;http://www.ti.com/lit/ds/symlink/lm5000.pdf&gt;.)</a:t>
            </a:r>
          </a:p>
          <a:p>
            <a:pPr eaLnBrk="1" hangingPunct="1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033" name="TextBox 13"/>
          <p:cNvSpPr txBox="1">
            <a:spLocks noChangeArrowheads="1"/>
          </p:cNvSpPr>
          <p:nvPr/>
        </p:nvSpPr>
        <p:spPr bwMode="auto">
          <a:xfrm>
            <a:off x="10614660" y="6390501"/>
            <a:ext cx="16002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achary Barr</a:t>
            </a:r>
          </a:p>
        </p:txBody>
      </p:sp>
      <p:sp>
        <p:nvSpPr>
          <p:cNvPr id="8" name="Oval 7"/>
          <p:cNvSpPr/>
          <p:nvPr/>
        </p:nvSpPr>
        <p:spPr>
          <a:xfrm>
            <a:off x="7447989" y="3592275"/>
            <a:ext cx="2750111" cy="2464356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92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225" y="-317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</a:t>
            </a:r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els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5656" y="2087727"/>
            <a:ext cx="8809575" cy="3077518"/>
          </a:xfrm>
        </p:spPr>
        <p:txBody>
          <a:bodyPr numCol="2">
            <a:normAutofit/>
          </a:bodyPr>
          <a:lstStyle/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tition Limitations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Selection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ution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sk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23095" y="6488667"/>
            <a:ext cx="18634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</a:rPr>
              <a:t>Francois </a:t>
            </a:r>
            <a:r>
              <a:rPr lang="en-US" sz="1600" dirty="0" err="1">
                <a:solidFill>
                  <a:schemeClr val="bg1"/>
                </a:solidFill>
              </a:rPr>
              <a:t>Wolmarans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71286" y="2033865"/>
            <a:ext cx="5781675" cy="37433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6542529"/>
            <a:ext cx="766942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AMU-FSU 2012 Solar Car Final System Design </a:t>
            </a:r>
            <a:r>
              <a:rPr lang="en-US" sz="11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 </a:t>
            </a:r>
            <a:r>
              <a:rPr lang="en-US" sz="11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ort, Bosworth et al, April 2013</a:t>
            </a:r>
            <a:r>
              <a:rPr lang="en-US" sz="1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019023" y="5921332"/>
            <a:ext cx="388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lar Panel Implementation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918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verview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Registration Update 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nd Progress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</a:p>
          <a:p>
            <a:pPr lvl="1"/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Components </a:t>
            </a:r>
          </a:p>
          <a:p>
            <a:r>
              <a:rPr lang="en-US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Overview </a:t>
            </a:r>
          </a:p>
          <a:p>
            <a:pPr lvl="1"/>
            <a:r>
              <a:rPr lang="en-US" sz="28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mponents 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ing and Estimates  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01889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225" y="-317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 Update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224" y="2318266"/>
            <a:ext cx="8809575" cy="3077518"/>
          </a:xfrm>
        </p:spPr>
        <p:txBody>
          <a:bodyPr numCol="2">
            <a:normAutofit/>
          </a:bodyPr>
          <a:lstStyle/>
          <a:p>
            <a:r>
              <a:rPr lang="en-US" sz="3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sonnel &amp; Misc. </a:t>
            </a:r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ap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Selection</a:t>
            </a:r>
          </a:p>
          <a:p>
            <a:r>
              <a:rPr lang="en-US" sz="3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Estimat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437104" y="6550223"/>
            <a:ext cx="165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Francois </a:t>
            </a:r>
            <a:r>
              <a:rPr lang="en-US" sz="1400" dirty="0" err="1">
                <a:solidFill>
                  <a:schemeClr val="bg1"/>
                </a:solidFill>
              </a:rPr>
              <a:t>Wolmarans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6293481" y="1447155"/>
          <a:ext cx="4094433" cy="29353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7843"/>
                <a:gridCol w="1846590"/>
              </a:tblGrid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</a:rPr>
                        <a:t>Expenditure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Cost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Personnel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$92,160.00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Fringe Benefits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$26,726.40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Expenses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$597.00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Equipment</a:t>
                      </a:r>
                      <a:r>
                        <a:rPr lang="en-US" sz="2000" b="1" baseline="30000">
                          <a:effectLst/>
                        </a:rPr>
                        <a:t>1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$0.00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892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Sub-Total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</a:rPr>
                        <a:t>$119,483.40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/>
          </p:nvPr>
        </p:nvGraphicFramePr>
        <p:xfrm>
          <a:off x="6272512" y="4675858"/>
          <a:ext cx="4107164" cy="1241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6714"/>
                <a:gridCol w="1440450"/>
              </a:tblGrid>
              <a:tr h="561790">
                <a:tc>
                  <a:txBody>
                    <a:bodyPr/>
                    <a:lstStyle/>
                    <a:p>
                      <a:pPr marL="0" marR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</a:rPr>
                        <a:t>Overhead </a:t>
                      </a:r>
                      <a:r>
                        <a:rPr lang="en-US" sz="2000" b="1" dirty="0" smtClean="0">
                          <a:effectLst/>
                        </a:rPr>
                        <a:t>Costs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$53,767.53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561790">
                <a:tc>
                  <a:txBody>
                    <a:bodyPr/>
                    <a:lstStyle/>
                    <a:p>
                      <a:pPr marL="0" marR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>
                          <a:effectLst/>
                        </a:rPr>
                        <a:t>Total Estimated Project Cost</a:t>
                      </a:r>
                      <a:endParaRPr lang="en-US" sz="1400" b="1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2000" b="1" dirty="0">
                          <a:effectLst/>
                        </a:rPr>
                        <a:t>$173,250.93</a:t>
                      </a:r>
                      <a:endParaRPr lang="en-US" sz="1400" b="1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14938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ing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 Volumes per Part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Pricing</a:t>
            </a:r>
          </a:p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Estimates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662107"/>
              </p:ext>
            </p:extLst>
          </p:nvPr>
        </p:nvGraphicFramePr>
        <p:xfrm>
          <a:off x="3095017" y="5283563"/>
          <a:ext cx="5753100" cy="145941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50620"/>
                <a:gridCol w="1150620"/>
                <a:gridCol w="1150620"/>
                <a:gridCol w="1150620"/>
                <a:gridCol w="1150620"/>
              </a:tblGrid>
              <a:tr h="456719">
                <a:tc gridSpan="5"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u="sng" dirty="0">
                          <a:effectLst/>
                        </a:rPr>
                        <a:t>Aluminum Plate Price per 1 in³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6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Grad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011-T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024-T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6061-T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6262-T651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  <a:tr h="45671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Price Estimat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$1.47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.84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$0.96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$0.96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9525" marB="0" anchor="ctr"/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0599081"/>
              </p:ext>
            </p:extLst>
          </p:nvPr>
        </p:nvGraphicFramePr>
        <p:xfrm>
          <a:off x="2198452" y="3400053"/>
          <a:ext cx="7795043" cy="13653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69267"/>
                <a:gridCol w="963039"/>
                <a:gridCol w="1070042"/>
                <a:gridCol w="1590928"/>
                <a:gridCol w="2001767"/>
              </a:tblGrid>
              <a:tr h="3892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Part: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Quantity: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Volume (in³)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Total Volume (in³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Desired Material: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</a:tr>
              <a:tr h="38926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Front Brake Bas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1.651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3.303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Aluminum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</a:tr>
              <a:tr h="43232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Front Wheel Mount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</a:rPr>
                        <a:t>2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9.819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19.6395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</a:rPr>
                        <a:t>Aluminum</a:t>
                      </a:r>
                      <a:endParaRPr lang="en-US" sz="16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2867" marR="52867" marT="7343" marB="0" anchor="ctr"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69010" y="6550223"/>
            <a:ext cx="165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</a:rPr>
              <a:t>Francois </a:t>
            </a:r>
            <a:r>
              <a:rPr lang="en-US" sz="1400" dirty="0" err="1">
                <a:solidFill>
                  <a:schemeClr val="bg1"/>
                </a:solidFill>
              </a:rPr>
              <a:t>Wolmaran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876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ttp://stratecutionstories.files.wordpress.com/2011/12/question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5724" y="1544124"/>
            <a:ext cx="6940551" cy="4990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itle 3"/>
          <p:cNvSpPr txBox="1">
            <a:spLocks/>
          </p:cNvSpPr>
          <p:nvPr/>
        </p:nvSpPr>
        <p:spPr>
          <a:xfrm>
            <a:off x="838199" y="116961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stion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1293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3354288" y="191057"/>
            <a:ext cx="4923755" cy="6508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er of Gravity 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16782" y="1282978"/>
                <a:ext cx="7340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𝑀𝑜𝑚𝑒𝑛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𝑏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𝑛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𝑒𝑖𝑔h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𝐿𝑒𝑛𝑔𝑡h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𝑟𝑜𝑚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𝑜𝑙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𝑎𝑟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782" y="1282978"/>
                <a:ext cx="7340664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3831" y="1846582"/>
                <a:ext cx="8820300" cy="8738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𝐶𝑎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𝐶𝑂𝐺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𝑓𝑟𝑜𝑚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𝑜𝑙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𝑎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𝑖𝑛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𝑢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𝑜𝑓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𝑚𝑒𝑛𝑡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𝑙𝑏𝑠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𝑢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𝑜𝑓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𝑒𝑖𝑔h𝑡𝑠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𝑙𝑏𝑠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31" y="1846582"/>
                <a:ext cx="8820300" cy="873894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itle 1"/>
          <p:cNvSpPr txBox="1">
            <a:spLocks/>
          </p:cNvSpPr>
          <p:nvPr/>
        </p:nvSpPr>
        <p:spPr>
          <a:xfrm>
            <a:off x="3246027" y="3175479"/>
            <a:ext cx="6558104" cy="511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ing Weight Ratio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971474" y="4406900"/>
                <a:ext cx="9689384" cy="807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𝐹𝑟𝑜𝑛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𝑒𝑖𝑔h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𝑅𝑎𝑡𝑖𝑜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𝐷𝑖𝑠𝑡𝑎𝑛𝑐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𝑟𝑜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𝑎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𝑂𝐺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𝑜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𝑡𝑜𝑟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𝑢𝑛𝑡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𝑇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𝑒𝑎𝑠𝑢𝑟𝑒𝑑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h𝑒𝑒𝑙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𝑎𝑠𝑒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474" y="4406900"/>
                <a:ext cx="9689384" cy="80785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983831" y="5473700"/>
                <a:ext cx="10980635" cy="8078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𝑅𝑒𝑎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𝑒𝑖𝑔h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𝑅𝑎𝑡𝑖𝑜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𝐷𝑖𝑠𝑡𝑎𝑛𝑐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𝑟𝑜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𝑐𝑎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𝑂𝐺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𝑜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𝑟𝑜𝑛𝑡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h𝑒𝑒𝑙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𝑢𝑛𝑡𝑠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𝑇h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𝑒𝑎𝑠𝑢𝑟𝑒𝑑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𝑤h𝑒𝑒𝑙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𝑎𝑠𝑒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831" y="5473700"/>
                <a:ext cx="10980635" cy="80785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757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447800" y="177800"/>
            <a:ext cx="10337799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atic Vertical Wheel Load Calculations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2133600" y="1865648"/>
                <a:ext cx="8179419" cy="15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𝐹𝑟𝑜𝑛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𝑡𝑎𝑡𝑖𝑐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𝑒𝑟𝑡𝑖𝑐𝑎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h𝑒𝑒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𝐿𝑜𝑎𝑑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𝑏𝑠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𝑀𝑎𝑥𝑖𝑚𝑢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𝑜𝑎𝑑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𝑙𝑏𝑠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𝐷𝑖𝑠𝑡𝑎𝑛𝑐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𝑟𝑜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𝑡𝑜𝑟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𝑜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𝑂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𝑎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𝑊h𝑒𝑒𝑙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𝑎𝑠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865648"/>
                <a:ext cx="8179419" cy="159999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133600" y="3822698"/>
                <a:ext cx="8364919" cy="15999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𝑅𝑒𝑎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𝑡𝑎𝑡𝑖𝑐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𝑉𝑒𝑟𝑡𝑖𝑐𝑎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h𝑒𝑒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𝐿𝑜𝑎𝑑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𝑏𝑠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endParaRPr lang="en-US" sz="2400" b="0" i="1" dirty="0" smtClean="0">
                  <a:solidFill>
                    <a:schemeClr val="bg1"/>
                  </a:solidFill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𝑀𝑎𝑥𝑖𝑚𝑢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𝑙𝑜𝑎𝑑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𝑙𝑏𝑠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𝐷𝑖𝑠𝑡𝑎𝑛𝑐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𝑟𝑜𝑚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𝑚𝑜𝑢𝑛𝑡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𝑡𝑜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𝑂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𝑐𝑎𝑟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𝑊h𝑒𝑒𝑙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𝑎𝑠𝑒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𝑖𝑛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3822698"/>
                <a:ext cx="8364919" cy="15999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4093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3391059" y="362013"/>
            <a:ext cx="5067508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ing Stresses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965200" y="2528148"/>
                <a:ext cx="1704634" cy="7813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𝑀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∗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𝑦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𝐼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2528148"/>
                <a:ext cx="1704634" cy="78136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65200" y="3486482"/>
                <a:ext cx="4068421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𝐿𝑎𝑡𝑒𝑟𝑎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𝐵𝑟𝑎𝑘𝑖𝑛𝑔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𝑓𝑜𝑟𝑐𝑒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3486482"/>
                <a:ext cx="4068421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65200" y="4280748"/>
                <a:ext cx="1934184" cy="846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𝑥𝑦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𝑃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𝑠h𝑒𝑎𝑟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200" y="4280748"/>
                <a:ext cx="1934184" cy="846194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524500" y="2184400"/>
                <a:ext cx="5677645" cy="1125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1,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(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)±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𝑦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.5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0" y="2184400"/>
                <a:ext cx="5677645" cy="112511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24500" y="3327400"/>
                <a:ext cx="5162504" cy="11251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func>
                            <m:func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max</m:t>
                              </m:r>
                            </m:fName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𝑖𝑛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𝑝𝑙𝑎𝑛𝑒</m:t>
                              </m:r>
                            </m:e>
                          </m:func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2400" b="0" i="1" smtClean="0">
                                          <a:solidFill>
                                            <a:schemeClr val="bg1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𝑥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 panose="02040503050406030204" pitchFamily="18" charset="0"/>
                                                  <a:ea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𝜎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solidFill>
                                                    <a:schemeClr val="bg1"/>
                                                  </a:solidFill>
                                                  <a:latin typeface="Cambria Math"/>
                                                  <a:ea typeface="Cambria Math"/>
                                                </a:rPr>
                                                <m:t>𝑦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sz="2400" b="0" i="1" smtClean="0">
                                              <a:solidFill>
                                                <a:schemeClr val="bg1"/>
                                              </a:solidFill>
                                              <a:latin typeface="Cambria Math"/>
                                              <a:ea typeface="Cambria Math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𝑥𝑦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  <a:ea typeface="Cambria Math"/>
                            </a:rPr>
                            <m:t>0.5</m:t>
                          </m:r>
                        </m:sup>
                      </m:sSup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4500" y="3327400"/>
                <a:ext cx="5162504" cy="11251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40976" y="4410015"/>
                <a:ext cx="5938357" cy="8965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𝐹𝑎𝑐𝑡𝑜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𝑜𝑓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𝑆𝑎𝑓𝑒𝑡𝑦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𝑌𝑖𝑒𝑙𝑑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h𝑒𝑎𝑟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𝑡𝑟𝑒𝑛𝑔𝑡h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  <m:sub>
                              <m:func>
                                <m:funcPr>
                                  <m:ctrlP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max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𝑖𝑛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𝑝𝑙𝑎𝑛𝑒</m:t>
                                  </m:r>
                                </m:e>
                              </m:func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0976" y="4410015"/>
                <a:ext cx="5938357" cy="89659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5295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49729" y="52903"/>
            <a:ext cx="5524421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ateral Braking Force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3476" y="1366394"/>
            <a:ext cx="483691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ssumptions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opping Distance from 15mph: 32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t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enter of Gravity Height: 8 in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tarting Velocity: 15 mph = 22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t</a:t>
            </a: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/s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97700" y="1483108"/>
            <a:ext cx="41529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ed Variables: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urb Weight: 470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bs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ont Weight Ratio: 35%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r Weight Ratio: 65%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ont Static Load: 164.5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bs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ear Static Load: 305.5 </a:t>
            </a:r>
            <a:r>
              <a:rPr lang="en-US" sz="24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bs</a:t>
            </a:r>
            <a:endParaRPr lang="en-US" sz="240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heel Base: 82 in</a:t>
            </a:r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76903" y="3678045"/>
                <a:ext cx="518129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𝑎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𝑅𝑒𝑎𝑟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𝑤𝑒𝑖𝑔h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𝑎𝑡𝑖𝑜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h𝑒𝑒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𝑎𝑠𝑒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903" y="3678045"/>
                <a:ext cx="5181290" cy="461665"/>
              </a:xfrm>
              <a:prstGeom prst="rect">
                <a:avLst/>
              </a:prstGeom>
              <a:blipFill rotWithShape="0">
                <a:blip r:embed="rId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91389" y="4247151"/>
                <a:ext cx="53063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𝐹𝑟𝑜𝑛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𝑤𝑒𝑖𝑔h𝑡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𝑎𝑡𝑖𝑜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∗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𝑊h𝑒𝑒𝑙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𝑏𝑎𝑠𝑒</m:t>
                      </m:r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89" y="4247151"/>
                <a:ext cx="5306324" cy="461665"/>
              </a:xfrm>
              <a:prstGeom prst="rect">
                <a:avLst/>
              </a:prstGeom>
              <a:blipFill rotWithShape="0">
                <a:blip r:embed="rId3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91389" y="4721509"/>
                <a:ext cx="3947234" cy="9040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2400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∗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𝑆𝑡𝑜𝑝𝑝𝑖𝑛𝑔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𝑑𝑖𝑠𝑡𝑎𝑛𝑐𝑒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389" y="4721509"/>
                <a:ext cx="3947234" cy="90403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154857" y="4701760"/>
                <a:ext cx="5838586" cy="9237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𝑓</m:t>
                          </m:r>
                        </m:sub>
                        <m:sup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∗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𝐶𝑢𝑟𝑏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𝑤𝑒𝑖𝑔h𝑡</m:t>
                              </m:r>
                            </m:num>
                            <m:den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𝑊h𝑒𝑒𝑙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𝑏𝑎𝑠𝑒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(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𝐶𝑂𝐺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d>
                            <m:d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𝐶𝑢𝑟𝑏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𝑤𝑒𝑖𝑔h𝑡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chemeClr val="bg1"/>
                                      </a:solidFill>
                                      <a:latin typeface="Cambria Math"/>
                                    </a:rPr>
                                    <m:t>𝑔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∗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bg1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𝑊h𝑒𝑒𝑙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𝑏𝑎𝑠𝑒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4857" y="4701760"/>
                <a:ext cx="5838586" cy="92377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995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442" y="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  <a:endParaRPr lang="en-US" sz="4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21713" y="3772485"/>
            <a:ext cx="35814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mization Legen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least optim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er values correspond to a relatively more optimal solution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07242" y="3794871"/>
            <a:ext cx="4191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Legend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fety = 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432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t = 0.208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ight = 0.187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ementation = 0.173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10450" y="6489696"/>
            <a:ext cx="11873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bg1"/>
                </a:solidFill>
              </a:rPr>
              <a:t>Jose </a:t>
            </a:r>
            <a:r>
              <a:rPr lang="en-US" sz="1400" dirty="0" err="1" smtClean="0">
                <a:solidFill>
                  <a:schemeClr val="bg1"/>
                </a:solidFill>
              </a:rPr>
              <a:t>Cardenal</a:t>
            </a:r>
            <a:endParaRPr lang="en-US" sz="1400" dirty="0">
              <a:solidFill>
                <a:schemeClr val="bg1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1224180"/>
              </p:ext>
            </p:extLst>
          </p:nvPr>
        </p:nvGraphicFramePr>
        <p:xfrm>
          <a:off x="380999" y="1246850"/>
          <a:ext cx="11328403" cy="241061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5568"/>
                <a:gridCol w="1785568"/>
                <a:gridCol w="1346496"/>
                <a:gridCol w="1955343"/>
                <a:gridCol w="2525026"/>
                <a:gridCol w="1930402"/>
              </a:tblGrid>
              <a:tr h="1407450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Options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fety (0.432) 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t  (0.208)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mponent Weight</a:t>
                      </a:r>
                    </a:p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0.187)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mplementation</a:t>
                      </a:r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.173)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tal</a:t>
                      </a:r>
                    </a:p>
                  </a:txBody>
                  <a:tcPr/>
                </a:tc>
              </a:tr>
              <a:tr h="515488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605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86616"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sign 2 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95</a:t>
                      </a:r>
                      <a:endParaRPr lang="en-US" sz="2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10270700" y="2565400"/>
            <a:ext cx="1079500" cy="6477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943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508000" y="365540"/>
            <a:ext cx="6953690" cy="1143000"/>
          </a:xfr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alculating Turning Radius</a:t>
            </a:r>
            <a:endParaRPr lang="en-US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8620" y="1896617"/>
                <a:ext cx="3276794" cy="971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cin</m:t>
                          </m:r>
                        </m:sub>
                      </m:sSub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WB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800" b="0" i="0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βη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620" y="1896617"/>
                <a:ext cx="3276794" cy="97186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98621" y="2749740"/>
                <a:ext cx="3382977" cy="9718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𝑜𝑛</m:t>
                          </m:r>
                        </m:sub>
                      </m:sSub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𝑊𝐵</m:t>
                          </m:r>
                        </m:num>
                        <m:den>
                          <m:func>
                            <m:func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800" b="0" i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280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800" b="0" i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</a:rPr>
                                    <m:t>𝛼𝜂</m:t>
                                  </m:r>
                                </m:e>
                              </m:d>
                            </m:e>
                          </m:func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621" y="2749740"/>
                <a:ext cx="3382977" cy="97186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98620" y="3711263"/>
                <a:ext cx="5675208" cy="896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𝑢𝑟𝑛𝑖𝑛𝑔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𝑅𝑎𝑑𝑖𝑢𝑠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𝑐𝑛</m:t>
                          </m:r>
                        </m:sub>
                      </m:sSub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𝑖𝑛</m:t>
                              </m:r>
                            </m:sub>
                          </m:sSub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𝑐𝑜𝑛</m:t>
                              </m:r>
                            </m:sub>
                          </m:sSub>
                        </m:num>
                        <m:den>
                          <m:r>
                            <a:rPr lang="en-US" sz="2800" b="0" i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620" y="3711263"/>
                <a:ext cx="5675208" cy="8961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6" t="8815" b="5220"/>
          <a:stretch/>
        </p:blipFill>
        <p:spPr>
          <a:xfrm>
            <a:off x="7871945" y="918392"/>
            <a:ext cx="3337586" cy="275117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1945" y="3889154"/>
            <a:ext cx="3344333" cy="275692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08000" y="4487417"/>
                <a:ext cx="6519734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𝑇𝑖𝑒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𝑟𝑜𝑑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𝑡𝑟𝑎𝑣𝑒𝑙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𝑑𝑖𝑠𝑡𝑎𝑛𝑐𝑒</m:t>
                      </m:r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𝑆𝑖𝑛</m:t>
                      </m:r>
                      <m:d>
                        <m:dPr>
                          <m:ctrlPr>
                            <a:rPr lang="en-US" sz="2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𝛼𝜂</m:t>
                          </m:r>
                        </m:e>
                      </m:d>
                      <m:r>
                        <a:rPr lang="en-US" sz="2800" b="0" i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∗(</m:t>
                      </m:r>
                      <m:r>
                        <a:rPr lang="en-US" sz="2800" b="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sz="28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>
                  <a:solidFill>
                    <a:schemeClr val="bg1"/>
                  </a:solidFill>
                </a:endParaRPr>
              </a:p>
              <a:p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000" y="4487417"/>
                <a:ext cx="6519734" cy="95410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46270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10313256" cy="1143000"/>
          </a:xfrm>
        </p:spPr>
        <p:txBody>
          <a:bodyPr>
            <a:noAutofit/>
          </a:bodyPr>
          <a:lstStyle/>
          <a:p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otor’s Max Parameters Performance Data</a:t>
            </a:r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295400"/>
            <a:ext cx="82296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960956" y="6516470"/>
            <a:ext cx="10278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ritz Jeant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8900" y="6516470"/>
            <a:ext cx="35846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“Magic Pie Motor." </a:t>
            </a:r>
            <a:r>
              <a:rPr lang="en-US" sz="800" i="1" dirty="0">
                <a:solidFill>
                  <a:schemeClr val="bg1"/>
                </a:solidFill>
                <a:latin typeface="Times New Roman" panose="02020603050405020304" pitchFamily="18" charset="0"/>
              </a:rPr>
              <a:t>Performance Data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. Golden Motor, </a:t>
            </a:r>
            <a:r>
              <a:rPr lang="en-US" sz="800" dirty="0" err="1">
                <a:solidFill>
                  <a:schemeClr val="bg1"/>
                </a:solidFill>
                <a:latin typeface="Times New Roman" panose="02020603050405020304" pitchFamily="18" charset="0"/>
              </a:rPr>
              <a:t>n.d.</a:t>
            </a:r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 Web. 14 Nov. 2013. </a:t>
            </a:r>
          </a:p>
          <a:p>
            <a:r>
              <a:rPr lang="en-US" sz="800" dirty="0">
                <a:solidFill>
                  <a:schemeClr val="bg1"/>
                </a:solidFill>
                <a:latin typeface="Times New Roman" panose="02020603050405020304" pitchFamily="18" charset="0"/>
              </a:rPr>
              <a:t>&lt;http://www.goldenmotor.com/magicpie/MP-performance%20data%2024V.pdf&gt;. </a:t>
            </a:r>
            <a:endParaRPr lang="en-US" sz="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8830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7400" y="187325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ation Overview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87400" y="1512888"/>
            <a:ext cx="5803900" cy="4351338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and Registration Update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heduling and Progress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Matrix </a:t>
            </a:r>
          </a:p>
          <a:p>
            <a:r>
              <a:rPr lang="en-US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</a:p>
          <a:p>
            <a:pPr lvl="1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Overview </a:t>
            </a:r>
          </a:p>
          <a:p>
            <a:pPr lvl="1"/>
            <a:r>
              <a:rPr lang="en-US" sz="2800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ical components </a:t>
            </a:r>
          </a:p>
          <a:p>
            <a:r>
              <a:rPr lang="en-US" dirty="0" smtClean="0">
                <a:solidFill>
                  <a:schemeClr val="bg2">
                    <a:lumMod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dgeting  </a:t>
            </a:r>
          </a:p>
          <a:p>
            <a:endParaRPr lang="en-US" dirty="0" smtClean="0">
              <a:solidFill>
                <a:schemeClr val="bg2">
                  <a:lumMod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363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:\Users\wolmafr\Downloads\Top_noSolar_Pointers.pn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048"/>
          <a:stretch/>
        </p:blipFill>
        <p:spPr bwMode="auto">
          <a:xfrm>
            <a:off x="171938" y="143217"/>
            <a:ext cx="11800840" cy="63677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01800" y="0"/>
            <a:ext cx="6540500" cy="1087437"/>
          </a:xfrm>
        </p:spPr>
        <p:txBody>
          <a:bodyPr>
            <a:norm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17242" y="6581001"/>
            <a:ext cx="184933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ames </a:t>
            </a:r>
            <a:r>
              <a:rPr lang="en-US" sz="12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oasmun</a:t>
            </a:r>
            <a:endParaRPr lang="en-US" sz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9236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C:\Users\wolmafr\Downloads\Top_Hood_Pointers.png"/>
          <p:cNvPicPr>
            <a:picLocks noGrp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466"/>
          <a:stretch/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9160" y="154305"/>
            <a:ext cx="8305800" cy="904875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Overview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963603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0</TotalTime>
  <Words>1534</Words>
  <Application>Microsoft Office PowerPoint</Application>
  <PresentationFormat>Widescreen</PresentationFormat>
  <Paragraphs>402</Paragraphs>
  <Slides>6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70" baseType="lpstr">
      <vt:lpstr>ＭＳ Ｐゴシック</vt:lpstr>
      <vt:lpstr>SimSun</vt:lpstr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Shell Eco-Marathon  FAMU-FSU 2014 Solar Car Milestone #3 Presentation Team #2</vt:lpstr>
      <vt:lpstr>Introduction</vt:lpstr>
      <vt:lpstr>Presentation Overview</vt:lpstr>
      <vt:lpstr>Scheduling &amp; Progress </vt:lpstr>
      <vt:lpstr>Presentation Overview</vt:lpstr>
      <vt:lpstr>Comparison Matrix </vt:lpstr>
      <vt:lpstr>Presentation Overview</vt:lpstr>
      <vt:lpstr>Mechanical Overview</vt:lpstr>
      <vt:lpstr>Mechanical Overview </vt:lpstr>
      <vt:lpstr>Steering System </vt:lpstr>
      <vt:lpstr>Front Wheels</vt:lpstr>
      <vt:lpstr>Front Wheels</vt:lpstr>
      <vt:lpstr>Front Wheel Mounts </vt:lpstr>
      <vt:lpstr>Front Wheel Mounts </vt:lpstr>
      <vt:lpstr>Tie Rods </vt:lpstr>
      <vt:lpstr>Tie Rods </vt:lpstr>
      <vt:lpstr>Rack and Pinion </vt:lpstr>
      <vt:lpstr>Rack and Pinion </vt:lpstr>
      <vt:lpstr>Front Braking System </vt:lpstr>
      <vt:lpstr>Front Wheel Rotor </vt:lpstr>
      <vt:lpstr>Calipers </vt:lpstr>
      <vt:lpstr>PowerPoint Presentation</vt:lpstr>
      <vt:lpstr>Solar Car Seat </vt:lpstr>
      <vt:lpstr>Roll Bar &amp; Motor Mount </vt:lpstr>
      <vt:lpstr>Roll Bar &amp; Motor Mount </vt:lpstr>
      <vt:lpstr>Static Load Analysis: Stress</vt:lpstr>
      <vt:lpstr>PowerPoint Presentation</vt:lpstr>
      <vt:lpstr>Roll Hoop </vt:lpstr>
      <vt:lpstr>Roll Hoop </vt:lpstr>
      <vt:lpstr>Presentation Overview</vt:lpstr>
      <vt:lpstr>Overview of Electrical System</vt:lpstr>
      <vt:lpstr>Motor’s Maximum Parameters</vt:lpstr>
      <vt:lpstr>Overview of Electrical System</vt:lpstr>
      <vt:lpstr>Motor Controller Block Diagram</vt:lpstr>
      <vt:lpstr>Board</vt:lpstr>
      <vt:lpstr>Board</vt:lpstr>
      <vt:lpstr>Printed Circuit Board</vt:lpstr>
      <vt:lpstr>Overview of Electrical System</vt:lpstr>
      <vt:lpstr>Isolated DC-DC Converter</vt:lpstr>
      <vt:lpstr>Isolated DC-DC Converter</vt:lpstr>
      <vt:lpstr>Overview of Electrical System</vt:lpstr>
      <vt:lpstr>Ventilation System</vt:lpstr>
      <vt:lpstr>Overview of Electrical System</vt:lpstr>
      <vt:lpstr>Battery System</vt:lpstr>
      <vt:lpstr>Battery System</vt:lpstr>
      <vt:lpstr>Overview of Electrical System</vt:lpstr>
      <vt:lpstr>Stage 1</vt:lpstr>
      <vt:lpstr>Overview of Electrical System</vt:lpstr>
      <vt:lpstr>Stage 2</vt:lpstr>
      <vt:lpstr>Stage 2</vt:lpstr>
      <vt:lpstr>Solar Panels</vt:lpstr>
      <vt:lpstr>Presentation Overview</vt:lpstr>
      <vt:lpstr>Budget Update</vt:lpstr>
      <vt:lpstr>Estimating</vt:lpstr>
      <vt:lpstr>PowerPoint Presentation</vt:lpstr>
      <vt:lpstr>PowerPoint Presentation</vt:lpstr>
      <vt:lpstr>Static Vertical Wheel Load Calculations</vt:lpstr>
      <vt:lpstr>Calculating Stresses</vt:lpstr>
      <vt:lpstr>Lateral Braking Force</vt:lpstr>
      <vt:lpstr>Calculating Turning Radius</vt:lpstr>
      <vt:lpstr>Motor’s Max Parameters Performance Data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udentpro</dc:creator>
  <cp:lastModifiedBy>studentpro</cp:lastModifiedBy>
  <cp:revision>59</cp:revision>
  <dcterms:created xsi:type="dcterms:W3CDTF">2013-11-18T20:55:21Z</dcterms:created>
  <dcterms:modified xsi:type="dcterms:W3CDTF">2013-11-22T20:12:19Z</dcterms:modified>
</cp:coreProperties>
</file>